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6F4164" w14:textId="77777777" w:rsidR="00497AE7" w:rsidRDefault="004E6DE8">
      <w:r>
        <w:rPr>
          <w:noProof/>
        </w:rPr>
        <w:pict w14:anchorId="203B11AF">
          <v:rect id="_x0000_s1032" style="position:absolute;margin-left:15.9pt;margin-top:13.1pt;width:462.9pt;height:358.6pt;z-index:251656702" strokecolor="blue" strokeweight="2.25pt"/>
        </w:pict>
      </w:r>
    </w:p>
    <w:p w14:paraId="002C50B4" w14:textId="77777777" w:rsidR="00497AE7" w:rsidRDefault="004E6DE8">
      <w:r>
        <w:rPr>
          <w:noProof/>
        </w:rPr>
        <w:pict w14:anchorId="15221D0D">
          <v:roundrect id="_x0000_s1043" style="position:absolute;margin-left:19.65pt;margin-top:.65pt;width:426.15pt;height:308.5pt;z-index:251657727" arcsize="10923f"/>
        </w:pict>
      </w:r>
      <w:r>
        <w:rPr>
          <w:noProof/>
        </w:rPr>
        <w:pict w14:anchorId="58C13138">
          <v:roundrect id="_x0000_s1035" style="position:absolute;margin-left:25.65pt;margin-top:10.4pt;width:367.65pt;height:151.3pt;z-index:251661824" arcsize="10923f"/>
        </w:pict>
      </w:r>
      <w:r>
        <w:rPr>
          <w:noProof/>
        </w:rPr>
        <w:pict w14:anchorId="068A25B6">
          <v:roundrect id="_x0000_s1034" style="position:absolute;margin-left:22.65pt;margin-top:3.05pt;width:387.9pt;height:212.65pt;z-index:251660800" arcsize="10923f"/>
        </w:pict>
      </w:r>
      <w:r>
        <w:rPr>
          <w:noProof/>
        </w:rPr>
        <w:pict w14:anchorId="7CD56DF6">
          <v:roundrect id="_x0000_s1033" style="position:absolute;margin-left:19.65pt;margin-top:3.05pt;width:408.15pt;height:261.4pt;z-index:251659776" arcsize="10923f"/>
        </w:pict>
      </w:r>
    </w:p>
    <w:p w14:paraId="3F20C5C9" w14:textId="77777777" w:rsidR="00497AE7" w:rsidRDefault="004E6DE8">
      <w:r>
        <w:rPr>
          <w:noProof/>
        </w:rPr>
        <w:pict w14:anchorId="22E87513"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margin-left:46.05pt;margin-top:11.4pt;width:286.5pt;height:36pt;z-index:251664896" stroked="f">
            <v:textbox style="mso-next-textbox:#_x0000_s1038">
              <w:txbxContent>
                <w:p w14:paraId="16E6C564" w14:textId="54DBC390" w:rsidR="00497AE7" w:rsidRDefault="00497AE7" w:rsidP="001C462C">
                  <w:pPr>
                    <w:spacing w:line="276" w:lineRule="auto"/>
                  </w:pPr>
                  <w:r w:rsidRPr="00497AE7">
                    <w:rPr>
                      <w:sz w:val="28"/>
                      <w:szCs w:val="28"/>
                    </w:rPr>
                    <w:t>Natural Number</w:t>
                  </w:r>
                  <w:r>
                    <w:rPr>
                      <w:sz w:val="28"/>
                      <w:szCs w:val="28"/>
                    </w:rPr>
                    <w:t xml:space="preserve"> - </w:t>
                  </w:r>
                  <w:r w:rsidRPr="002D03E9">
                    <w:rPr>
                      <w:sz w:val="32"/>
                      <w:szCs w:val="28"/>
                    </w:rPr>
                    <w:t xml:space="preserve"> </w:t>
                  </w:r>
                  <w:r w:rsidR="005B2BCB">
                    <w:t>{1, 2, 3 ,4 ,5 , …}</w:t>
                  </w:r>
                </w:p>
              </w:txbxContent>
            </v:textbox>
          </v:shape>
        </w:pict>
      </w:r>
      <w:r>
        <w:rPr>
          <w:noProof/>
        </w:rPr>
        <w:pict w14:anchorId="4AE0135F">
          <v:roundrect id="_x0000_s1037" style="position:absolute;margin-left:31.65pt;margin-top:3.35pt;width:335.4pt;height:52.3pt;z-index:251663872" arcsize="10923f"/>
        </w:pict>
      </w:r>
      <w:r>
        <w:rPr>
          <w:noProof/>
        </w:rPr>
        <w:pict w14:anchorId="11540991">
          <v:roundrect id="_x0000_s1036" style="position:absolute;margin-left:28.65pt;margin-top:.35pt;width:351.15pt;height:101.05pt;z-index:251662848" arcsize="10923f"/>
        </w:pict>
      </w:r>
    </w:p>
    <w:p w14:paraId="675072EE" w14:textId="77777777" w:rsidR="00497AE7" w:rsidRDefault="00497AE7"/>
    <w:p w14:paraId="1456048F" w14:textId="77777777" w:rsidR="00497AE7" w:rsidRDefault="00497AE7"/>
    <w:p w14:paraId="42F98B3C" w14:textId="77777777" w:rsidR="00497AE7" w:rsidRDefault="00497AE7"/>
    <w:p w14:paraId="7A5F59DB" w14:textId="77777777" w:rsidR="00497AE7" w:rsidRDefault="004E6DE8">
      <w:r>
        <w:rPr>
          <w:noProof/>
        </w:rPr>
        <w:pict w14:anchorId="5FFFC249">
          <v:shape id="_x0000_s1039" type="#_x0000_t202" style="position:absolute;margin-left:46.05pt;margin-top:12.5pt;width:240pt;height:24pt;z-index:251665920" stroked="f">
            <v:textbox style="mso-next-textbox:#_x0000_s1039">
              <w:txbxContent>
                <w:p w14:paraId="68627326" w14:textId="77777777" w:rsidR="00497AE7" w:rsidRDefault="00497AE7">
                  <w:r w:rsidRPr="00497AE7">
                    <w:rPr>
                      <w:sz w:val="28"/>
                      <w:szCs w:val="28"/>
                    </w:rPr>
                    <w:t xml:space="preserve">Whole Numbers  </w:t>
                  </w:r>
                  <w:r w:rsidR="00054521">
                    <w:rPr>
                      <w:sz w:val="28"/>
                      <w:szCs w:val="28"/>
                    </w:rPr>
                    <w:t xml:space="preserve">     </w:t>
                  </w:r>
                  <w:r>
                    <w:t xml:space="preserve"> </w:t>
                  </w:r>
                  <w:r w:rsidR="005B2BCB">
                    <w:t>{0, 1, 2, 3, 4, 5, …}</w:t>
                  </w:r>
                </w:p>
              </w:txbxContent>
            </v:textbox>
          </v:shape>
        </w:pict>
      </w:r>
    </w:p>
    <w:p w14:paraId="37071754" w14:textId="77777777" w:rsidR="00497AE7" w:rsidRDefault="00497AE7"/>
    <w:p w14:paraId="2616B33B" w14:textId="77777777" w:rsidR="00497AE7" w:rsidRDefault="00497AE7"/>
    <w:p w14:paraId="4FE69D5F" w14:textId="77777777" w:rsidR="00497AE7" w:rsidRDefault="00497AE7"/>
    <w:p w14:paraId="5D303587" w14:textId="77777777" w:rsidR="00497AE7" w:rsidRDefault="004E6DE8">
      <w:r>
        <w:rPr>
          <w:noProof/>
        </w:rPr>
        <w:pict w14:anchorId="71CD56B7">
          <v:shape id="_x0000_s1040" type="#_x0000_t202" style="position:absolute;margin-left:52.8pt;margin-top:3.25pt;width:282.9pt;height:25.9pt;z-index:251666944" stroked="f">
            <v:textbox>
              <w:txbxContent>
                <w:p w14:paraId="262F8DA7" w14:textId="6E447F7D" w:rsidR="00054521" w:rsidRDefault="00054521" w:rsidP="001C462C">
                  <w:pPr>
                    <w:spacing w:line="276" w:lineRule="auto"/>
                  </w:pPr>
                  <w:r w:rsidRPr="00054521">
                    <w:rPr>
                      <w:sz w:val="28"/>
                      <w:szCs w:val="28"/>
                    </w:rPr>
                    <w:t>Integers Numbers</w:t>
                  </w:r>
                  <w:r>
                    <w:t xml:space="preserve"> -  </w:t>
                  </w:r>
                  <w:r w:rsidR="005B2BCB">
                    <w:t>{…,-3 ,-2 ,-1 ,0 ,1 ,2 ,3 , …}</w:t>
                  </w:r>
                </w:p>
              </w:txbxContent>
            </v:textbox>
          </v:shape>
        </w:pict>
      </w:r>
    </w:p>
    <w:p w14:paraId="1D826B17" w14:textId="77777777" w:rsidR="00497AE7" w:rsidRDefault="00497AE7"/>
    <w:p w14:paraId="2F530C2D" w14:textId="77777777" w:rsidR="00497AE7" w:rsidRDefault="00497AE7"/>
    <w:p w14:paraId="2006E461" w14:textId="77777777" w:rsidR="00497AE7" w:rsidRDefault="004E6DE8">
      <w:r>
        <w:rPr>
          <w:noProof/>
        </w:rPr>
        <w:pict w14:anchorId="6D848F68">
          <v:shape id="_x0000_s1041" type="#_x0000_t202" style="position:absolute;margin-left:53.55pt;margin-top:4.4pt;width:282.75pt;height:38.25pt;z-index:251667968" stroked="f">
            <v:textbox>
              <w:txbxContent>
                <w:p w14:paraId="5F638F7A" w14:textId="70ADAC5A" w:rsidR="007614FA" w:rsidRDefault="007614FA">
                  <w:r w:rsidRPr="007614FA">
                    <w:rPr>
                      <w:sz w:val="28"/>
                      <w:szCs w:val="28"/>
                    </w:rPr>
                    <w:t>Rational Numbers -</w:t>
                  </w:r>
                  <w:r>
                    <w:t xml:space="preserve"> </w:t>
                  </w:r>
                  <w:r w:rsidR="001C462C">
                    <w:rPr>
                      <w:sz w:val="36"/>
                      <w:szCs w:val="36"/>
                    </w:rPr>
                    <w:t xml:space="preserve">  </w:t>
                  </w:r>
                  <w:r w:rsidRPr="007614FA">
                    <w:rPr>
                      <w:sz w:val="28"/>
                      <w:szCs w:val="28"/>
                    </w:rPr>
                    <w:t>{</w:t>
                  </w:r>
                  <w:r w:rsidRPr="001E45EB">
                    <w:rPr>
                      <w:position w:val="-26"/>
                    </w:rPr>
                    <w:object w:dxaOrig="260" w:dyaOrig="620" w14:anchorId="3E8F7CE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2.65pt;height:30.65pt" o:ole="">
                        <v:imagedata r:id="rId4" o:title=""/>
                      </v:shape>
                      <o:OLEObject Type="Embed" ProgID="Equation.DSMT4" ShapeID="_x0000_i1026" DrawAspect="Content" ObjectID="_1673288221" r:id="rId5"/>
                    </w:object>
                  </w:r>
                  <w:r>
                    <w:t xml:space="preserve">, </w:t>
                  </w:r>
                  <w:r w:rsidR="00213B17">
                    <w:t xml:space="preserve">  </w:t>
                  </w:r>
                  <w:r w:rsidR="00213B17" w:rsidRPr="00213B17">
                    <w:rPr>
                      <w:i/>
                    </w:rPr>
                    <w:t>p</w:t>
                  </w:r>
                  <w:r>
                    <w:t xml:space="preserve"> and </w:t>
                  </w:r>
                  <w:r w:rsidRPr="00213B17">
                    <w:rPr>
                      <w:i/>
                    </w:rPr>
                    <w:t>q</w:t>
                  </w:r>
                  <w:r>
                    <w:t xml:space="preserve"> are in </w:t>
                  </w:r>
                  <w:r>
                    <w:rPr>
                      <w:sz w:val="28"/>
                      <w:szCs w:val="28"/>
                    </w:rPr>
                    <w:t xml:space="preserve"> }</w:t>
                  </w:r>
                </w:p>
              </w:txbxContent>
            </v:textbox>
          </v:shape>
        </w:pict>
      </w:r>
    </w:p>
    <w:p w14:paraId="43742266" w14:textId="77777777" w:rsidR="00497AE7" w:rsidRDefault="00497AE7"/>
    <w:p w14:paraId="59586FA1" w14:textId="77777777" w:rsidR="00497AE7" w:rsidRDefault="00497AE7"/>
    <w:p w14:paraId="30BF65C1" w14:textId="77777777" w:rsidR="00497AE7" w:rsidRDefault="00497AE7"/>
    <w:p w14:paraId="39AF7707" w14:textId="77777777" w:rsidR="00497AE7" w:rsidRDefault="004E6DE8">
      <w:r>
        <w:rPr>
          <w:noProof/>
        </w:rPr>
        <w:pict w14:anchorId="117E7C66">
          <v:shape id="_x0000_s1042" type="#_x0000_t202" style="position:absolute;margin-left:56.55pt;margin-top:5.8pt;width:250.65pt;height:30.35pt;z-index:251668992" stroked="f">
            <v:textbox>
              <w:txbxContent>
                <w:p w14:paraId="2CB665DA" w14:textId="77777777" w:rsidR="001C462C" w:rsidRDefault="001C462C" w:rsidP="001C462C">
                  <w:r>
                    <w:rPr>
                      <w:sz w:val="28"/>
                      <w:szCs w:val="28"/>
                    </w:rPr>
                    <w:t>Irr</w:t>
                  </w:r>
                  <w:r w:rsidRPr="007614FA">
                    <w:rPr>
                      <w:sz w:val="28"/>
                      <w:szCs w:val="28"/>
                    </w:rPr>
                    <w:t xml:space="preserve">ational Numbers </w:t>
                  </w:r>
                  <w:r>
                    <w:rPr>
                      <w:sz w:val="28"/>
                      <w:szCs w:val="28"/>
                    </w:rPr>
                    <w:t>-</w:t>
                  </w:r>
                  <w:r>
                    <w:rPr>
                      <w:sz w:val="36"/>
                      <w:szCs w:val="36"/>
                    </w:rPr>
                    <w:t xml:space="preserve">  </w:t>
                  </w:r>
                  <w:r w:rsidR="0022269C" w:rsidRPr="0022269C">
                    <w:rPr>
                      <w:position w:val="-20"/>
                      <w:sz w:val="36"/>
                      <w:szCs w:val="36"/>
                    </w:rPr>
                    <w:object w:dxaOrig="820" w:dyaOrig="520" w14:anchorId="21B6B1BC">
                      <v:shape id="_x0000_i1028" type="#_x0000_t75" style="width:41.35pt;height:26.35pt" o:ole="">
                        <v:imagedata r:id="rId6" o:title=""/>
                      </v:shape>
                      <o:OLEObject Type="Embed" ProgID="Equation.DSMT4" ShapeID="_x0000_i1028" DrawAspect="Content" ObjectID="_1673288222" r:id="rId7"/>
                    </w:object>
                  </w:r>
                </w:p>
              </w:txbxContent>
            </v:textbox>
          </v:shape>
        </w:pict>
      </w:r>
    </w:p>
    <w:p w14:paraId="1B762030" w14:textId="77777777" w:rsidR="00497AE7" w:rsidRDefault="00497AE7"/>
    <w:p w14:paraId="1DBD8058" w14:textId="77777777" w:rsidR="00497AE7" w:rsidRDefault="00497AE7"/>
    <w:p w14:paraId="09F17E92" w14:textId="77777777" w:rsidR="00497AE7" w:rsidRDefault="004E6DE8">
      <w:r>
        <w:rPr>
          <w:noProof/>
        </w:rPr>
        <w:pict w14:anchorId="3C771305">
          <v:shape id="_x0000_s1044" type="#_x0000_t202" style="position:absolute;margin-left:56.55pt;margin-top:11.3pt;width:250.65pt;height:24pt;z-index:251670016" stroked="f">
            <v:textbox>
              <w:txbxContent>
                <w:p w14:paraId="56EB992E" w14:textId="77777777" w:rsidR="00565D25" w:rsidRPr="00565D25" w:rsidRDefault="00565D25" w:rsidP="00565D25">
                  <w:pPr>
                    <w:rPr>
                      <w:sz w:val="36"/>
                      <w:szCs w:val="36"/>
                    </w:rPr>
                  </w:pPr>
                  <w:r w:rsidRPr="00565D25">
                    <w:rPr>
                      <w:sz w:val="28"/>
                      <w:szCs w:val="28"/>
                    </w:rPr>
                    <w:t xml:space="preserve">Real Numbers </w:t>
                  </w:r>
                  <w:r w:rsidRPr="00565D25">
                    <w:rPr>
                      <w:sz w:val="36"/>
                      <w:szCs w:val="36"/>
                    </w:rPr>
                    <w:t xml:space="preserve">- </w:t>
                  </w:r>
                  <w:r w:rsidRPr="002D03E9">
                    <w:rPr>
                      <w:sz w:val="40"/>
                      <w:szCs w:val="36"/>
                    </w:rPr>
                    <w:sym w:font="Mathematica7" w:char="F052"/>
                  </w:r>
                </w:p>
              </w:txbxContent>
            </v:textbox>
          </v:shape>
        </w:pict>
      </w:r>
    </w:p>
    <w:p w14:paraId="10916F46" w14:textId="77777777" w:rsidR="00497AE7" w:rsidRDefault="00497AE7"/>
    <w:p w14:paraId="366687CD" w14:textId="77777777" w:rsidR="001D3088" w:rsidRDefault="001D3088"/>
    <w:p w14:paraId="1674A63B" w14:textId="77777777" w:rsidR="00403FA7" w:rsidRDefault="00403FA7"/>
    <w:p w14:paraId="1419E859" w14:textId="77777777" w:rsidR="00A107ED" w:rsidRDefault="004E6DE8">
      <w:r>
        <w:rPr>
          <w:noProof/>
        </w:rPr>
        <w:pict w14:anchorId="3F2188F9">
          <v:shape id="_x0000_s1045" type="#_x0000_t202" style="position:absolute;margin-left:50.55pt;margin-top:1.55pt;width:329.25pt;height:30pt;z-index:251671040" stroked="f">
            <v:textbox>
              <w:txbxContent>
                <w:p w14:paraId="35C85604" w14:textId="77777777" w:rsidR="00565D25" w:rsidRPr="00565D25" w:rsidRDefault="00565D25" w:rsidP="00565D25">
                  <w:pPr>
                    <w:rPr>
                      <w:sz w:val="36"/>
                      <w:szCs w:val="36"/>
                    </w:rPr>
                  </w:pPr>
                  <w:r w:rsidRPr="00565D25">
                    <w:rPr>
                      <w:sz w:val="28"/>
                      <w:szCs w:val="28"/>
                    </w:rPr>
                    <w:t>Complex Numbers -</w:t>
                  </w:r>
                  <w:r>
                    <w:t xml:space="preserve"> </w:t>
                  </w:r>
                  <w:r w:rsidRPr="002D03E9">
                    <w:rPr>
                      <w:sz w:val="40"/>
                      <w:szCs w:val="36"/>
                    </w:rPr>
                    <w:sym w:font="Mathematica7" w:char="F043"/>
                  </w:r>
                  <w:r>
                    <w:tab/>
                  </w:r>
                  <w:r w:rsidR="0022269C" w:rsidRPr="002A4053">
                    <w:rPr>
                      <w:position w:val="-14"/>
                    </w:rPr>
                    <w:object w:dxaOrig="2840" w:dyaOrig="400" w14:anchorId="78CD45A5">
                      <v:shape id="_x0000_i1030" type="#_x0000_t75" style="width:116.35pt;height:16.65pt">
                        <v:imagedata r:id="rId8" o:title=""/>
                      </v:shape>
                      <o:OLEObject Type="Embed" ProgID="Equation.DSMT4" ShapeID="_x0000_i1030" DrawAspect="Content" ObjectID="_1673288223" r:id="rId9"/>
                    </w:object>
                  </w:r>
                </w:p>
              </w:txbxContent>
            </v:textbox>
          </v:shape>
        </w:pict>
      </w:r>
      <w:r w:rsidR="00192940">
        <w:t xml:space="preserve"> </w:t>
      </w:r>
      <w:r w:rsidR="00EC30E4">
        <w:t xml:space="preserve">    </w:t>
      </w:r>
    </w:p>
    <w:p w14:paraId="40F359AD" w14:textId="77777777" w:rsidR="00A107ED" w:rsidRDefault="00A107ED"/>
    <w:p w14:paraId="52C4164B" w14:textId="77777777" w:rsidR="00A107ED" w:rsidRDefault="00A107ED"/>
    <w:p w14:paraId="479809EC" w14:textId="77777777" w:rsidR="00A107ED" w:rsidRDefault="00A107ED"/>
    <w:p w14:paraId="2EC171EF" w14:textId="77777777" w:rsidR="00A107ED" w:rsidRDefault="00A107ED"/>
    <w:p w14:paraId="4E3CB770" w14:textId="77777777" w:rsidR="00192940" w:rsidRPr="00B40B40" w:rsidRDefault="00192940">
      <w:pPr>
        <w:rPr>
          <w:i/>
          <w:color w:val="0000CC"/>
          <w:sz w:val="28"/>
        </w:rPr>
      </w:pPr>
      <w:r w:rsidRPr="00B40B40">
        <w:rPr>
          <w:i/>
          <w:color w:val="0000CC"/>
          <w:sz w:val="28"/>
        </w:rPr>
        <w:t xml:space="preserve"> </w:t>
      </w:r>
      <w:r w:rsidRPr="00B40B40">
        <w:rPr>
          <w:b/>
          <w:i/>
          <w:color w:val="0000CC"/>
          <w:sz w:val="28"/>
        </w:rPr>
        <w:t>Symbols</w:t>
      </w:r>
    </w:p>
    <w:p w14:paraId="0A5626D2" w14:textId="77777777" w:rsidR="00192940" w:rsidRDefault="00192940">
      <w:pPr>
        <w:rPr>
          <w:sz w:val="12"/>
        </w:rPr>
      </w:pPr>
    </w:p>
    <w:p w14:paraId="261C05AE" w14:textId="77777777" w:rsidR="007C1388" w:rsidRDefault="007C1388" w:rsidP="003A7C14">
      <w:pPr>
        <w:tabs>
          <w:tab w:val="left" w:pos="540"/>
          <w:tab w:val="left" w:pos="5760"/>
        </w:tabs>
        <w:rPr>
          <w:sz w:val="28"/>
          <w:szCs w:val="28"/>
        </w:rPr>
        <w:sectPr w:rsidR="007C1388" w:rsidSect="001C462C">
          <w:type w:val="continuous"/>
          <w:pgSz w:w="12240" w:h="15840"/>
          <w:pgMar w:top="864" w:right="864" w:bottom="864" w:left="864" w:header="720" w:footer="720" w:gutter="0"/>
          <w:cols w:space="720" w:equalWidth="0">
            <w:col w:w="10224" w:space="720"/>
          </w:cols>
          <w:docGrid w:linePitch="360"/>
        </w:sectPr>
      </w:pPr>
    </w:p>
    <w:p w14:paraId="1C12B151" w14:textId="77777777" w:rsidR="00401AD4" w:rsidRDefault="00401AD4" w:rsidP="00B40B40">
      <w:pPr>
        <w:tabs>
          <w:tab w:val="left" w:pos="900"/>
          <w:tab w:val="left" w:pos="5760"/>
        </w:tabs>
        <w:spacing w:after="120"/>
        <w:ind w:left="360"/>
      </w:pPr>
      <w:r>
        <w:rPr>
          <w:sz w:val="28"/>
          <w:szCs w:val="28"/>
        </w:rPr>
        <w:t>=</w:t>
      </w:r>
      <w:r w:rsidRPr="00401AD4">
        <w:t>:</w:t>
      </w:r>
      <w:r>
        <w:tab/>
        <w:t>Equal</w:t>
      </w:r>
    </w:p>
    <w:p w14:paraId="14292062" w14:textId="77777777" w:rsidR="00401AD4" w:rsidRDefault="00401AD4" w:rsidP="00B40B40">
      <w:pPr>
        <w:tabs>
          <w:tab w:val="left" w:pos="900"/>
          <w:tab w:val="left" w:pos="5760"/>
        </w:tabs>
        <w:spacing w:after="120"/>
        <w:ind w:left="360"/>
      </w:pPr>
      <w:r>
        <w:rPr>
          <w:rFonts w:ascii="Cambria Math" w:hAnsi="Cambria Math"/>
        </w:rPr>
        <w:t>≠:</w:t>
      </w:r>
      <w:r>
        <w:rPr>
          <w:rFonts w:ascii="Cambria Math" w:hAnsi="Cambria Math"/>
        </w:rPr>
        <w:tab/>
        <w:t>Not e</w:t>
      </w:r>
      <w:r>
        <w:t>qual</w:t>
      </w:r>
    </w:p>
    <w:p w14:paraId="08CC0CAC" w14:textId="77777777" w:rsidR="00401AD4" w:rsidRDefault="00401AD4" w:rsidP="00B40B40">
      <w:pPr>
        <w:tabs>
          <w:tab w:val="left" w:pos="900"/>
          <w:tab w:val="left" w:pos="5760"/>
        </w:tabs>
        <w:spacing w:after="120"/>
        <w:ind w:left="360"/>
      </w:pPr>
      <w:r w:rsidRPr="00401AD4">
        <w:rPr>
          <w:rFonts w:ascii="Cambria Math" w:hAnsi="Cambria Math"/>
          <w:sz w:val="28"/>
          <w:szCs w:val="28"/>
        </w:rPr>
        <w:t>≈</w:t>
      </w:r>
      <w:r>
        <w:t>:</w:t>
      </w:r>
      <w:r>
        <w:tab/>
        <w:t>Approximate</w:t>
      </w:r>
    </w:p>
    <w:p w14:paraId="170ED763" w14:textId="77777777" w:rsidR="00401AD4" w:rsidRPr="00401AD4" w:rsidRDefault="00401AD4" w:rsidP="00B40B40">
      <w:pPr>
        <w:tabs>
          <w:tab w:val="left" w:pos="900"/>
          <w:tab w:val="left" w:pos="5760"/>
        </w:tabs>
        <w:spacing w:after="120"/>
        <w:ind w:left="360"/>
      </w:pPr>
      <w:r w:rsidRPr="00401AD4">
        <w:rPr>
          <w:rFonts w:ascii="Cambria Math" w:hAnsi="Cambria Math"/>
          <w:sz w:val="28"/>
          <w:szCs w:val="28"/>
        </w:rPr>
        <w:t>~</w:t>
      </w:r>
      <w:r>
        <w:t>:</w:t>
      </w:r>
      <w:r>
        <w:tab/>
        <w:t>Similarity</w:t>
      </w:r>
    </w:p>
    <w:p w14:paraId="2F69AD95" w14:textId="77777777" w:rsidR="004F4693" w:rsidRDefault="00192940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sym w:font="Symbol" w:char="F0CE"/>
      </w:r>
      <w:r>
        <w:t xml:space="preserve">: </w:t>
      </w:r>
      <w:r w:rsidR="00EC30E4">
        <w:t xml:space="preserve"> </w:t>
      </w:r>
      <w:r w:rsidR="003A7C14">
        <w:tab/>
      </w:r>
      <w:r w:rsidR="007C1388">
        <w:t>is an element of</w:t>
      </w:r>
      <w:r w:rsidR="009B4054">
        <w:tab/>
      </w:r>
    </w:p>
    <w:p w14:paraId="043504F3" w14:textId="77777777" w:rsidR="00192940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sym w:font="Symbol" w:char="F0CF"/>
      </w:r>
      <w:r w:rsidRPr="00EC30E4">
        <w:rPr>
          <w:sz w:val="28"/>
          <w:szCs w:val="28"/>
        </w:rPr>
        <w:t xml:space="preserve">: </w:t>
      </w:r>
      <w:r>
        <w:t xml:space="preserve"> </w:t>
      </w:r>
      <w:r w:rsidR="003A7C14">
        <w:tab/>
      </w:r>
      <w:r w:rsidR="007C1388">
        <w:t>is not an element of</w:t>
      </w:r>
      <w:r>
        <w:tab/>
      </w:r>
    </w:p>
    <w:p w14:paraId="010B8D43" w14:textId="77777777" w:rsidR="003A7C14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sym w:font="Symbol" w:char="F0CD"/>
      </w:r>
      <w:r w:rsidRPr="00EC30E4">
        <w:rPr>
          <w:sz w:val="28"/>
          <w:szCs w:val="28"/>
        </w:rPr>
        <w:t>:</w:t>
      </w:r>
      <w:r>
        <w:t xml:space="preserve">  </w:t>
      </w:r>
      <w:r w:rsidR="003A7C14">
        <w:tab/>
      </w:r>
      <w:r w:rsidR="007C1388">
        <w:t>is a subset</w:t>
      </w:r>
    </w:p>
    <w:p w14:paraId="3336F28C" w14:textId="77777777" w:rsidR="00192940" w:rsidRDefault="003A7C14" w:rsidP="00B40B40">
      <w:pPr>
        <w:tabs>
          <w:tab w:val="left" w:pos="900"/>
          <w:tab w:val="left" w:pos="5760"/>
        </w:tabs>
        <w:spacing w:after="120"/>
        <w:ind w:left="360"/>
      </w:pPr>
      <w:r>
        <w:rPr>
          <w:noProof/>
        </w:rPr>
        <w:sym w:font="Symbol" w:char="F0CC"/>
      </w:r>
      <w:r>
        <w:rPr>
          <w:noProof/>
        </w:rPr>
        <w:t xml:space="preserve"> : </w:t>
      </w:r>
      <w:r>
        <w:rPr>
          <w:noProof/>
        </w:rPr>
        <w:tab/>
      </w:r>
      <w:r>
        <w:t>Proper subset symbol</w:t>
      </w:r>
      <w:r w:rsidR="009B4054">
        <w:tab/>
        <w:t xml:space="preserve"> </w:t>
      </w:r>
    </w:p>
    <w:p w14:paraId="5E03A8F8" w14:textId="77777777" w:rsidR="00192940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t>&lt;:</w:t>
      </w:r>
      <w:r>
        <w:t xml:space="preserve">  </w:t>
      </w:r>
      <w:r w:rsidR="003A7C14">
        <w:tab/>
      </w:r>
      <w:r w:rsidR="007C1388">
        <w:t>is less than</w:t>
      </w:r>
      <w:r w:rsidR="009B4054">
        <w:tab/>
        <w:t xml:space="preserve"> </w:t>
      </w:r>
    </w:p>
    <w:p w14:paraId="4D761BB4" w14:textId="77777777" w:rsidR="000A348E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t>&gt;:</w:t>
      </w:r>
      <w:r>
        <w:t xml:space="preserve">  </w:t>
      </w:r>
      <w:r w:rsidR="003A7C14">
        <w:tab/>
      </w:r>
      <w:r w:rsidR="007C1388">
        <w:t>is greater than</w:t>
      </w:r>
      <w:r w:rsidR="000A348E">
        <w:tab/>
      </w:r>
    </w:p>
    <w:p w14:paraId="4711B63C" w14:textId="77777777" w:rsidR="00192940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sym w:font="Symbol" w:char="F0A3"/>
      </w:r>
      <w:r w:rsidRPr="00EC30E4">
        <w:rPr>
          <w:sz w:val="28"/>
          <w:szCs w:val="28"/>
        </w:rPr>
        <w:t xml:space="preserve">: </w:t>
      </w:r>
      <w:r>
        <w:t xml:space="preserve"> </w:t>
      </w:r>
      <w:r w:rsidR="003A7C14">
        <w:tab/>
      </w:r>
      <w:r w:rsidR="007C1388">
        <w:t>is less than or equal</w:t>
      </w:r>
      <w:r w:rsidR="000A348E">
        <w:tab/>
        <w:t xml:space="preserve">          </w:t>
      </w:r>
    </w:p>
    <w:p w14:paraId="0D890094" w14:textId="77777777" w:rsidR="00192940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EC30E4">
        <w:rPr>
          <w:sz w:val="28"/>
          <w:szCs w:val="28"/>
        </w:rPr>
        <w:sym w:font="Symbol" w:char="F0B3"/>
      </w:r>
      <w:r w:rsidRPr="00EC30E4">
        <w:rPr>
          <w:sz w:val="28"/>
          <w:szCs w:val="28"/>
        </w:rPr>
        <w:t>:</w:t>
      </w:r>
      <w:r>
        <w:t xml:space="preserve">  </w:t>
      </w:r>
      <w:r w:rsidR="003A7C14">
        <w:tab/>
      </w:r>
      <w:r w:rsidR="007C1388">
        <w:t>is greater than or equal</w:t>
      </w:r>
    </w:p>
    <w:p w14:paraId="5BE7ED01" w14:textId="77777777" w:rsidR="007C1388" w:rsidRDefault="007C1388" w:rsidP="00B51C2C">
      <w:pPr>
        <w:tabs>
          <w:tab w:val="left" w:pos="450"/>
          <w:tab w:val="left" w:pos="5760"/>
        </w:tabs>
        <w:spacing w:after="120"/>
      </w:pPr>
      <w:r w:rsidRPr="00B40B40">
        <w:rPr>
          <w:sz w:val="28"/>
        </w:rPr>
        <w:sym w:font="Symbol" w:char="F0C6"/>
      </w:r>
      <w:r>
        <w:t>:</w:t>
      </w:r>
      <w:r>
        <w:tab/>
        <w:t>Null symbol</w:t>
      </w:r>
    </w:p>
    <w:p w14:paraId="6B7C24E4" w14:textId="77777777" w:rsidR="003A7C14" w:rsidRDefault="003A7C14" w:rsidP="00B51C2C">
      <w:pPr>
        <w:tabs>
          <w:tab w:val="left" w:pos="450"/>
          <w:tab w:val="left" w:pos="5760"/>
        </w:tabs>
        <w:spacing w:after="120"/>
      </w:pPr>
      <w:r w:rsidRPr="00B40B40">
        <w:rPr>
          <w:sz w:val="28"/>
          <w:szCs w:val="28"/>
        </w:rPr>
        <w:t>|.|</w:t>
      </w:r>
      <w:r>
        <w:t xml:space="preserve">:  </w:t>
      </w:r>
      <w:r>
        <w:tab/>
      </w:r>
      <w:r w:rsidR="007C1388">
        <w:t>Absolute value</w:t>
      </w:r>
    </w:p>
    <w:p w14:paraId="14A01D64" w14:textId="77777777" w:rsidR="007C1388" w:rsidRDefault="007C1388" w:rsidP="00B51C2C">
      <w:pPr>
        <w:tabs>
          <w:tab w:val="left" w:pos="450"/>
          <w:tab w:val="left" w:pos="5760"/>
        </w:tabs>
        <w:spacing w:after="120"/>
      </w:pPr>
      <w:r w:rsidRPr="001618E2">
        <w:rPr>
          <w:sz w:val="28"/>
          <w:szCs w:val="28"/>
        </w:rPr>
        <w:sym w:font="Symbol" w:char="F024"/>
      </w:r>
      <w:r>
        <w:t>:</w:t>
      </w:r>
      <w:r>
        <w:tab/>
        <w:t>Existential quantifier</w:t>
      </w:r>
      <w:r w:rsidR="001618E2" w:rsidRPr="001618E2">
        <w:t xml:space="preserve"> </w:t>
      </w:r>
      <w:r w:rsidR="001618E2">
        <w:t>(For some ... There exists</w:t>
      </w:r>
    </w:p>
    <w:p w14:paraId="5D9441CB" w14:textId="77777777" w:rsidR="00732311" w:rsidRDefault="00732311" w:rsidP="00B51C2C">
      <w:pPr>
        <w:tabs>
          <w:tab w:val="left" w:pos="450"/>
          <w:tab w:val="left" w:pos="5760"/>
        </w:tabs>
        <w:spacing w:after="120"/>
      </w:pPr>
      <w:r w:rsidRPr="00732311">
        <w:rPr>
          <w:rFonts w:ascii="Cambria Math" w:hAnsi="Cambria Math"/>
          <w:sz w:val="28"/>
          <w:szCs w:val="28"/>
        </w:rPr>
        <w:t>∄</w:t>
      </w:r>
      <w:r>
        <w:t>:</w:t>
      </w:r>
      <w:r>
        <w:tab/>
        <w:t>Doesn't exist</w:t>
      </w:r>
    </w:p>
    <w:p w14:paraId="1BACF8FE" w14:textId="77777777" w:rsidR="001618E2" w:rsidRDefault="001618E2" w:rsidP="00B51C2C">
      <w:pPr>
        <w:tabs>
          <w:tab w:val="left" w:pos="450"/>
          <w:tab w:val="left" w:pos="5760"/>
        </w:tabs>
        <w:spacing w:after="120"/>
      </w:pPr>
      <w:r w:rsidRPr="001618E2">
        <w:rPr>
          <w:sz w:val="28"/>
          <w:szCs w:val="28"/>
        </w:rPr>
        <w:sym w:font="Symbol" w:char="F022"/>
      </w:r>
      <w:r>
        <w:t>:</w:t>
      </w:r>
      <w:r>
        <w:tab/>
        <w:t>Universal quantifier (For all ..., For every...)</w:t>
      </w:r>
    </w:p>
    <w:p w14:paraId="55D8DF7F" w14:textId="77777777" w:rsidR="00192940" w:rsidRDefault="004D3260" w:rsidP="00B51C2C">
      <w:pPr>
        <w:tabs>
          <w:tab w:val="left" w:pos="450"/>
          <w:tab w:val="left" w:pos="5760"/>
        </w:tabs>
        <w:spacing w:after="120"/>
      </w:pPr>
      <w:r w:rsidRPr="004D3260">
        <w:rPr>
          <w:position w:val="-8"/>
          <w:sz w:val="28"/>
          <w:szCs w:val="28"/>
        </w:rPr>
        <w:object w:dxaOrig="240" w:dyaOrig="320" w14:anchorId="0490905A">
          <v:shape id="_x0000_i1031" type="#_x0000_t75" style="width:12pt;height:15.65pt" o:ole="">
            <v:imagedata r:id="rId10" o:title=""/>
          </v:shape>
          <o:OLEObject Type="Embed" ProgID="Equation.DSMT4" ShapeID="_x0000_i1031" DrawAspect="Content" ObjectID="_1673288219" r:id="rId11"/>
        </w:object>
      </w:r>
      <w:r w:rsidR="00192940">
        <w:t xml:space="preserve">: </w:t>
      </w:r>
      <w:r w:rsidR="00EC30E4">
        <w:t xml:space="preserve"> </w:t>
      </w:r>
      <w:r w:rsidR="003A7C14">
        <w:tab/>
      </w:r>
      <w:r w:rsidR="007C1388">
        <w:t>Intersection</w:t>
      </w:r>
      <w:r w:rsidR="00192940">
        <w:t xml:space="preserve">  = {</w:t>
      </w:r>
      <w:r w:rsidR="00B51C2C" w:rsidRPr="00B51C2C">
        <w:rPr>
          <w:i/>
          <w:sz w:val="26"/>
          <w:szCs w:val="26"/>
        </w:rPr>
        <w:t xml:space="preserve"> x</w:t>
      </w:r>
      <w:r w:rsidR="00B51C2C">
        <w:t xml:space="preserve"> </w:t>
      </w:r>
      <w:r w:rsidR="00192940">
        <w:t xml:space="preserve">| </w:t>
      </w:r>
      <w:r w:rsidR="00B51C2C" w:rsidRPr="00B51C2C">
        <w:rPr>
          <w:i/>
          <w:sz w:val="26"/>
          <w:szCs w:val="26"/>
        </w:rPr>
        <w:t>x</w:t>
      </w:r>
      <w:r w:rsidR="00B51C2C">
        <w:t xml:space="preserve"> </w:t>
      </w:r>
      <w:r w:rsidR="00192940">
        <w:sym w:font="Symbol" w:char="F0CE"/>
      </w:r>
      <w:r w:rsidR="00192940">
        <w:t xml:space="preserve">A and </w:t>
      </w:r>
      <w:r w:rsidR="00B51C2C" w:rsidRPr="00B51C2C">
        <w:rPr>
          <w:i/>
          <w:sz w:val="26"/>
          <w:szCs w:val="26"/>
        </w:rPr>
        <w:t>x</w:t>
      </w:r>
      <w:r w:rsidR="00B51C2C">
        <w:t xml:space="preserve"> </w:t>
      </w:r>
      <w:r w:rsidR="00192940">
        <w:sym w:font="Symbol" w:char="F0CE"/>
      </w:r>
      <w:r w:rsidR="00192940">
        <w:t>B}</w:t>
      </w:r>
    </w:p>
    <w:p w14:paraId="7C02DFF4" w14:textId="77777777" w:rsidR="00192940" w:rsidRDefault="004D3260" w:rsidP="00B51C2C">
      <w:pPr>
        <w:tabs>
          <w:tab w:val="left" w:pos="450"/>
          <w:tab w:val="left" w:pos="5760"/>
        </w:tabs>
        <w:spacing w:after="120"/>
      </w:pPr>
      <w:r w:rsidRPr="004D3260">
        <w:rPr>
          <w:position w:val="-8"/>
          <w:sz w:val="28"/>
          <w:szCs w:val="28"/>
        </w:rPr>
        <w:object w:dxaOrig="240" w:dyaOrig="320" w14:anchorId="38FE82A5">
          <v:shape id="_x0000_i1032" type="#_x0000_t75" style="width:12pt;height:15.65pt" o:ole="">
            <v:imagedata r:id="rId12" o:title=""/>
          </v:shape>
          <o:OLEObject Type="Embed" ProgID="Equation.DSMT4" ShapeID="_x0000_i1032" DrawAspect="Content" ObjectID="_1673288220" r:id="rId13"/>
        </w:object>
      </w:r>
      <w:r w:rsidR="00192940" w:rsidRPr="00EC30E4">
        <w:rPr>
          <w:sz w:val="28"/>
          <w:szCs w:val="28"/>
        </w:rPr>
        <w:t>:</w:t>
      </w:r>
      <w:r w:rsidR="00192940">
        <w:t xml:space="preserve"> </w:t>
      </w:r>
      <w:r w:rsidR="00EC30E4">
        <w:t xml:space="preserve"> </w:t>
      </w:r>
      <w:r w:rsidR="003A7C14">
        <w:tab/>
      </w:r>
      <w:r w:rsidR="00192940">
        <w:t>Union = {</w:t>
      </w:r>
      <w:r w:rsidR="00192940" w:rsidRPr="00B51C2C">
        <w:rPr>
          <w:i/>
          <w:sz w:val="26"/>
          <w:szCs w:val="26"/>
        </w:rPr>
        <w:t>x</w:t>
      </w:r>
      <w:r w:rsidR="00192940">
        <w:t xml:space="preserve">| </w:t>
      </w:r>
      <w:r w:rsidR="00192940" w:rsidRPr="00B51C2C">
        <w:rPr>
          <w:i/>
          <w:sz w:val="26"/>
          <w:szCs w:val="26"/>
        </w:rPr>
        <w:t>x</w:t>
      </w:r>
      <w:r w:rsidR="00192940">
        <w:sym w:font="Symbol" w:char="F0CE"/>
      </w:r>
      <w:r w:rsidR="00192940">
        <w:t xml:space="preserve">A or </w:t>
      </w:r>
      <w:r w:rsidR="00B51C2C" w:rsidRPr="00B51C2C">
        <w:rPr>
          <w:i/>
          <w:sz w:val="26"/>
          <w:szCs w:val="26"/>
        </w:rPr>
        <w:t>x</w:t>
      </w:r>
      <w:r w:rsidR="00B51C2C">
        <w:t xml:space="preserve"> </w:t>
      </w:r>
      <w:r w:rsidR="00192940">
        <w:sym w:font="Symbol" w:char="F0CE"/>
      </w:r>
      <w:r w:rsidR="00192940">
        <w:t>B}</w:t>
      </w:r>
    </w:p>
    <w:p w14:paraId="15568529" w14:textId="77777777" w:rsidR="00192940" w:rsidRDefault="00192940" w:rsidP="00B51C2C">
      <w:pPr>
        <w:tabs>
          <w:tab w:val="left" w:pos="540"/>
          <w:tab w:val="left" w:pos="5760"/>
        </w:tabs>
        <w:spacing w:after="120"/>
      </w:pPr>
      <w:r w:rsidRPr="00EC30E4">
        <w:rPr>
          <w:sz w:val="28"/>
          <w:szCs w:val="28"/>
        </w:rPr>
        <w:t>(  ):</w:t>
      </w:r>
      <w:r>
        <w:t xml:space="preserve"> </w:t>
      </w:r>
      <w:r w:rsidR="003A7C14">
        <w:tab/>
      </w:r>
      <w:r w:rsidR="007C1388">
        <w:t>Open Interval</w:t>
      </w:r>
    </w:p>
    <w:p w14:paraId="333F3091" w14:textId="77777777" w:rsidR="007C1388" w:rsidRDefault="00192940" w:rsidP="00B51C2C">
      <w:pPr>
        <w:tabs>
          <w:tab w:val="left" w:pos="540"/>
          <w:tab w:val="left" w:pos="5760"/>
        </w:tabs>
        <w:spacing w:after="120"/>
      </w:pPr>
      <w:r w:rsidRPr="00EC30E4">
        <w:rPr>
          <w:sz w:val="28"/>
          <w:szCs w:val="28"/>
        </w:rPr>
        <w:t>[  ]:</w:t>
      </w:r>
      <w:r w:rsidR="003A7C14">
        <w:t xml:space="preserve"> </w:t>
      </w:r>
      <w:r w:rsidR="003A7C14">
        <w:tab/>
        <w:t>Close Interval</w:t>
      </w:r>
    </w:p>
    <w:p w14:paraId="1A36E6C5" w14:textId="77777777" w:rsidR="00732311" w:rsidRDefault="00732311" w:rsidP="00B51C2C">
      <w:pPr>
        <w:tabs>
          <w:tab w:val="left" w:pos="540"/>
          <w:tab w:val="left" w:pos="5760"/>
        </w:tabs>
        <w:spacing w:after="120"/>
      </w:pPr>
      <w:r w:rsidRPr="00732311">
        <w:rPr>
          <w:sz w:val="28"/>
          <w:szCs w:val="28"/>
        </w:rPr>
        <w:sym w:font="Symbol" w:char="F05E"/>
      </w:r>
      <w:r>
        <w:t>:</w:t>
      </w:r>
      <w:r>
        <w:tab/>
        <w:t>Perpendicular</w:t>
      </w:r>
    </w:p>
    <w:p w14:paraId="473FE0F8" w14:textId="77777777" w:rsidR="00732311" w:rsidRDefault="00732311" w:rsidP="00732311">
      <w:pPr>
        <w:tabs>
          <w:tab w:val="left" w:pos="540"/>
          <w:tab w:val="left" w:pos="5760"/>
        </w:tabs>
        <w:sectPr w:rsidR="00732311" w:rsidSect="001618E2">
          <w:type w:val="continuous"/>
          <w:pgSz w:w="12240" w:h="15840"/>
          <w:pgMar w:top="864" w:right="864" w:bottom="864" w:left="864" w:header="720" w:footer="720" w:gutter="0"/>
          <w:cols w:num="2" w:space="180"/>
          <w:docGrid w:linePitch="360"/>
        </w:sectPr>
      </w:pPr>
      <w:r w:rsidRPr="00732311">
        <w:rPr>
          <w:b/>
          <w:sz w:val="28"/>
          <w:szCs w:val="28"/>
        </w:rPr>
        <w:sym w:font="Symbol" w:char="F02F"/>
      </w:r>
      <w:r w:rsidRPr="00732311">
        <w:rPr>
          <w:b/>
          <w:sz w:val="28"/>
          <w:szCs w:val="28"/>
        </w:rPr>
        <w:sym w:font="Symbol" w:char="F02F"/>
      </w:r>
      <w:r w:rsidR="00A107ED">
        <w:t xml:space="preserve">: </w:t>
      </w:r>
      <w:r w:rsidR="00A107ED">
        <w:tab/>
        <w:t>Parallel</w:t>
      </w:r>
    </w:p>
    <w:p w14:paraId="78A655EB" w14:textId="77777777" w:rsidR="00192940" w:rsidRDefault="00192940" w:rsidP="00A107ED"/>
    <w:sectPr w:rsidR="00192940" w:rsidSect="00A107ED">
      <w:type w:val="continuous"/>
      <w:pgSz w:w="12240" w:h="15840"/>
      <w:pgMar w:top="864" w:right="864" w:bottom="864" w:left="864" w:header="720" w:footer="720" w:gutter="0"/>
      <w:cols w:space="720" w:equalWidth="0">
        <w:col w:w="10224" w:space="72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7">
    <w:charset w:val="02"/>
    <w:family w:val="auto"/>
    <w:pitch w:val="variable"/>
    <w:sig w:usb0="8000002F" w:usb1="1800000A" w:usb2="14000000" w:usb3="00000000" w:csb0="800000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C30E4"/>
    <w:rsid w:val="00054521"/>
    <w:rsid w:val="000A348E"/>
    <w:rsid w:val="0011415F"/>
    <w:rsid w:val="001618E2"/>
    <w:rsid w:val="00192940"/>
    <w:rsid w:val="001C462C"/>
    <w:rsid w:val="001D3088"/>
    <w:rsid w:val="001E45EB"/>
    <w:rsid w:val="00213B17"/>
    <w:rsid w:val="0022269C"/>
    <w:rsid w:val="00275301"/>
    <w:rsid w:val="002A4053"/>
    <w:rsid w:val="002D03E9"/>
    <w:rsid w:val="003A7C14"/>
    <w:rsid w:val="00401AD4"/>
    <w:rsid w:val="00403FA7"/>
    <w:rsid w:val="00497AE7"/>
    <w:rsid w:val="004D3260"/>
    <w:rsid w:val="004E6DE8"/>
    <w:rsid w:val="004F4693"/>
    <w:rsid w:val="00565D25"/>
    <w:rsid w:val="005B2BCB"/>
    <w:rsid w:val="00716EA3"/>
    <w:rsid w:val="00732311"/>
    <w:rsid w:val="007614FA"/>
    <w:rsid w:val="007A1478"/>
    <w:rsid w:val="007C1388"/>
    <w:rsid w:val="00877A25"/>
    <w:rsid w:val="009B4054"/>
    <w:rsid w:val="00A107ED"/>
    <w:rsid w:val="00AA1E9D"/>
    <w:rsid w:val="00AB1937"/>
    <w:rsid w:val="00AE54C8"/>
    <w:rsid w:val="00B40B40"/>
    <w:rsid w:val="00B51C2C"/>
    <w:rsid w:val="00BB2A53"/>
    <w:rsid w:val="00CD15D1"/>
    <w:rsid w:val="00E55647"/>
    <w:rsid w:val="00EC30E4"/>
    <w:rsid w:val="00FC30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>
      <o:colormru v:ext="edit" colors="blue"/>
    </o:shapedefaults>
    <o:shapelayout v:ext="edit">
      <o:idmap v:ext="edit" data="1"/>
    </o:shapelayout>
  </w:shapeDefaults>
  <w:decimalSymbol w:val="."/>
  <w:listSeparator w:val=","/>
  <w14:docId w14:val="7206362F"/>
  <w15:docId w15:val="{C03D1D8C-2463-4742-AFCF-780EBF0DA6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45E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1E45EB"/>
    <w:pPr>
      <w:tabs>
        <w:tab w:val="center" w:pos="4960"/>
        <w:tab w:val="right" w:pos="9940"/>
      </w:tabs>
    </w:pPr>
    <w:rPr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7C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7C1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100</Words>
  <Characters>57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tural Numbers = {1,2,3,4,5, …}</vt:lpstr>
    </vt:vector>
  </TitlesOfParts>
  <Company>Hewlett-Packard Company</Company>
  <LinksUpToDate>false</LinksUpToDate>
  <CharactersWithSpaces>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ural Numbers = {1,2,3,4,5, …}</dc:title>
  <dc:creator>Fouad E. Khoury</dc:creator>
  <cp:lastModifiedBy>Fred Khoury</cp:lastModifiedBy>
  <cp:revision>35</cp:revision>
  <cp:lastPrinted>2011-01-19T11:36:00Z</cp:lastPrinted>
  <dcterms:created xsi:type="dcterms:W3CDTF">2009-01-27T23:40:00Z</dcterms:created>
  <dcterms:modified xsi:type="dcterms:W3CDTF">2021-01-28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